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3"/>
    <p:sldId id="257" r:id="rId4"/>
    <p:sldId id="259" r:id="rId5"/>
    <p:sldId id="301" r:id="rId6"/>
    <p:sldId id="261" r:id="rId7"/>
    <p:sldId id="263" r:id="rId8"/>
    <p:sldId id="265" r:id="rId9"/>
    <p:sldId id="268" r:id="rId10"/>
    <p:sldId id="269" r:id="rId11"/>
    <p:sldId id="277" r:id="rId12"/>
    <p:sldId id="284" r:id="rId13"/>
    <p:sldId id="281" r:id="rId14"/>
    <p:sldId id="286" r:id="rId15"/>
    <p:sldId id="302" r:id="rId16"/>
    <p:sldId id="291" r:id="rId17"/>
    <p:sldId id="303" r:id="rId18"/>
    <p:sldId id="292" r:id="rId19"/>
    <p:sldId id="293" r:id="rId20"/>
    <p:sldId id="294" r:id="rId21"/>
    <p:sldId id="296" r:id="rId22"/>
    <p:sldId id="304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2" autoAdjust="0"/>
    <p:restoredTop sz="94660"/>
  </p:normalViewPr>
  <p:slideViewPr>
    <p:cSldViewPr snapToGrid="0">
      <p:cViewPr varScale="1">
        <p:scale>
          <a:sx n="86" d="100"/>
          <a:sy n="86" d="100"/>
        </p:scale>
        <p:origin x="46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e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E19560-FB0A-4EDA-91CD-F7FE6A9FEAA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68572B-C632-4438-8907-32E8351193D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26741-93AB-4436-ABCB-2A39B2A608F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BC4E6-99CD-4FF6-AEAC-B6E83717254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24.wmf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3.wmf"/><Relationship Id="rId2" Type="http://schemas.openxmlformats.org/officeDocument/2006/relationships/oleObject" Target="../embeddings/oleObject4.bin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32.png"/><Relationship Id="rId17" Type="http://schemas.openxmlformats.org/officeDocument/2006/relationships/image" Target="../media/image31.wmf"/><Relationship Id="rId16" Type="http://schemas.openxmlformats.org/officeDocument/2006/relationships/oleObject" Target="../embeddings/oleObject11.bin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png"/><Relationship Id="rId13" Type="http://schemas.openxmlformats.org/officeDocument/2006/relationships/image" Target="../media/image40.png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19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23.bin"/><Relationship Id="rId1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8.wmf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2.png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57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image" Target="../media/image62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9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64.emf"/><Relationship Id="rId10" Type="http://schemas.openxmlformats.org/officeDocument/2006/relationships/oleObject" Target="../embeddings/oleObject39.bin"/><Relationship Id="rId1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png"/><Relationship Id="rId8" Type="http://schemas.openxmlformats.org/officeDocument/2006/relationships/image" Target="../media/image68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5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74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72.wmf"/><Relationship Id="rId2" Type="http://schemas.openxmlformats.org/officeDocument/2006/relationships/oleObject" Target="../embeddings/oleObject44.bin"/><Relationship Id="rId15" Type="http://schemas.openxmlformats.org/officeDocument/2006/relationships/vmlDrawing" Target="../drawings/vmlDrawing1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7.wmf"/><Relationship Id="rId12" Type="http://schemas.openxmlformats.org/officeDocument/2006/relationships/oleObject" Target="../embeddings/oleObject49.bin"/><Relationship Id="rId11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1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hemeOverride" Target="../theme/themeOverride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9.png"/><Relationship Id="rId2" Type="http://schemas.openxmlformats.org/officeDocument/2006/relationships/image" Target="../media/image78.wmf"/><Relationship Id="rId1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5854" y="785235"/>
            <a:ext cx="9144000" cy="2387600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altLang="zh-CN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5 (c)</a:t>
            </a:r>
            <a:r>
              <a:rPr lang="en-US" altLang="zh-CN" sz="3100" dirty="0"/>
              <a:t>   </a:t>
            </a:r>
            <a:r>
              <a:rPr lang="zh-CN" altLang="en-US" sz="3100" b="1" dirty="0">
                <a:latin typeface="宋体" panose="02010600030101010101" pitchFamily="2" charset="-122"/>
                <a:ea typeface="宋体" panose="02010600030101010101" pitchFamily="2" charset="-122"/>
              </a:rPr>
              <a:t>功率判断，吸收还是发出？</a:t>
            </a:r>
            <a:br>
              <a:rPr lang="en-US" altLang="zh-CN" sz="3200" dirty="0"/>
            </a:br>
            <a:br>
              <a:rPr lang="en-US" altLang="zh-CN" sz="3200" dirty="0"/>
            </a:br>
            <a:br>
              <a:rPr lang="zh-CN" altLang="en-US" dirty="0"/>
            </a:b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副标题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897285" y="1433880"/>
                <a:ext cx="9144000" cy="347790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3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300" i="1" dirty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3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r>
                        <a:rPr lang="en-US" altLang="zh-CN" sz="23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3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300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300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300" i="1" dirty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300" i="0" dirty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zh-CN" altLang="en-US" sz="2300" i="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300" b="0" i="0" dirty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sz="23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300" b="0" i="1" dirty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sz="2300" b="0" i="0" dirty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altLang="zh-CN" sz="2300" dirty="0"/>
              </a:p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3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r>
                        <a:rPr lang="en-US" altLang="zh-C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5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en-US" altLang="zh-CN" sz="23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3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3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300" dirty="0">
                    <a:latin typeface="Cambria Math" panose="02040503050406030204" pitchFamily="18" charset="0"/>
                  </a:rPr>
                  <a:t>15</a:t>
                </a:r>
                <a:r>
                  <a:rPr lang="en-US" altLang="zh-CN" sz="2300" b="0" dirty="0"/>
                  <a:t>V</a:t>
                </a:r>
                <a:endParaRPr lang="en-US" altLang="zh-CN" sz="2300" b="0" dirty="0"/>
              </a:p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b>
                      </m:sSub>
                      <m:r>
                        <a:rPr lang="en-US" altLang="zh-CN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0</m:t>
                      </m:r>
                      <m:r>
                        <m:rPr>
                          <m:sty m:val="p"/>
                        </m:rPr>
                        <a:rPr lang="en-US" altLang="zh-CN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en-US" altLang="zh-CN" sz="2300" b="0" dirty="0">
                  <a:ea typeface="Cambria Math" panose="02040503050406030204" pitchFamily="18" charset="0"/>
                </a:endParaRPr>
              </a:p>
              <a:p>
                <a:pPr algn="l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en-US" altLang="zh-CN" sz="23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3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altLang="zh-CN" sz="23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</m:t>
                    </m:r>
                    <m:r>
                      <a:rPr lang="en-US" altLang="zh-CN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</m:t>
                    </m:r>
                  </m:oMath>
                </a14:m>
                <a:r>
                  <a:rPr lang="en-US" altLang="zh-CN" sz="23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23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</a:t>
                </a:r>
                <a:endParaRPr lang="en-US" altLang="zh-CN" sz="23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:endParaRPr lang="en-US" altLang="zh-CN" sz="1600" dirty="0"/>
              </a:p>
              <a:p>
                <a:pPr algn="l"/>
                <a:endParaRPr lang="en-US" altLang="zh-CN" dirty="0"/>
              </a:p>
            </p:txBody>
          </p:sp>
        </mc:Choice>
        <mc:Fallback>
          <p:sp>
            <p:nvSpPr>
              <p:cNvPr id="3" name="副标题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897285" y="1433880"/>
                <a:ext cx="9144000" cy="3477909"/>
              </a:xfrm>
              <a:blipFill rotWithShape="1">
                <a:blip r:embed="rId1"/>
                <a:stretch>
                  <a:fillRect t="-1" b="-9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10297"/>
          <a:stretch>
            <a:fillRect/>
          </a:stretch>
        </p:blipFill>
        <p:spPr>
          <a:xfrm>
            <a:off x="6497320" y="1271270"/>
            <a:ext cx="4264025" cy="380238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1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725" y="3643892"/>
            <a:ext cx="5793274" cy="2119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7987" y="1214437"/>
          <a:ext cx="1828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2" imgW="1828800" imgH="393700" progId="Equation.DSMT4">
                  <p:embed/>
                </p:oleObj>
              </mc:Choice>
              <mc:Fallback>
                <p:oleObj name="Equation" r:id="rId2" imgW="18288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1214437"/>
                        <a:ext cx="1828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07987" y="1709383"/>
          <a:ext cx="2644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4" imgW="2641600" imgH="254000" progId="Equation.DSMT4">
                  <p:embed/>
                </p:oleObj>
              </mc:Choice>
              <mc:Fallback>
                <p:oleObj name="Equation" r:id="rId4" imgW="26416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1709383"/>
                        <a:ext cx="26447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89846" y="2435808"/>
          <a:ext cx="1501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6" imgW="1497965" imgH="254000" progId="Equation.DSMT4">
                  <p:embed/>
                </p:oleObj>
              </mc:Choice>
              <mc:Fallback>
                <p:oleObj name="Equation" r:id="rId6" imgW="1497965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6" y="2435808"/>
                        <a:ext cx="15017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89846" y="2789268"/>
          <a:ext cx="14859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8" imgW="1485265" imgH="254000" progId="Equation.DSMT4">
                  <p:embed/>
                </p:oleObj>
              </mc:Choice>
              <mc:Fallback>
                <p:oleObj name="Equation" r:id="rId8" imgW="1485265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6" y="2789268"/>
                        <a:ext cx="14859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71431" y="4468402"/>
          <a:ext cx="279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10" imgW="2794000" imgH="355600" progId="Equation.DSMT4">
                  <p:embed/>
                </p:oleObj>
              </mc:Choice>
              <mc:Fallback>
                <p:oleObj name="Equation" r:id="rId10" imgW="27940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31" y="4468402"/>
                        <a:ext cx="279717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95561" y="5310552"/>
          <a:ext cx="3009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12" imgW="3009900" imgH="368300" progId="Equation.DSMT4">
                  <p:embed/>
                </p:oleObj>
              </mc:Choice>
              <mc:Fallback>
                <p:oleObj name="Equation" r:id="rId12" imgW="30099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61" y="5310552"/>
                        <a:ext cx="30099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89846" y="5658198"/>
          <a:ext cx="2568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14" imgW="2565400" imgH="419100" progId="Equation.DSMT4">
                  <p:embed/>
                </p:oleObj>
              </mc:Choice>
              <mc:Fallback>
                <p:oleObj name="Equation" r:id="rId14" imgW="25654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46" y="5658198"/>
                        <a:ext cx="25685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59683" y="6345384"/>
          <a:ext cx="28575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16" imgW="2857500" imgH="279400" progId="Equation.DSMT4">
                  <p:embed/>
                </p:oleObj>
              </mc:Choice>
              <mc:Fallback>
                <p:oleObj name="Equation" r:id="rId16" imgW="28575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83" y="6345384"/>
                        <a:ext cx="28575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955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kumimoji="0" lang="en-US" altLang="zh-CN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−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处于稳定状态，电容看作开路，电感相当于短路。电路如题解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-6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示。由图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得</a:t>
            </a:r>
            <a:endParaRPr kumimoji="0" lang="zh-CN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22479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10333" y="2086891"/>
            <a:ext cx="3458845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换路时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容电压和电感电流</a:t>
            </a:r>
            <a:r>
              <a:rPr kumimoji="0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能突变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以有</a:t>
            </a:r>
            <a:endParaRPr kumimoji="0" lang="zh-CN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3663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59410" y="3506788"/>
            <a:ext cx="6258560" cy="1291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&gt; 0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后的电路如题解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-6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示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串联回路组成的一阶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，可得</a:t>
            </a:r>
            <a:endParaRPr kumimoji="0" lang="zh-CN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10333" y="5079683"/>
            <a:ext cx="121920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串联回路组成的一阶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C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，可得</a:t>
            </a:r>
            <a:endParaRPr kumimoji="0" lang="zh-CN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594931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10333" y="613435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故根据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流</a:t>
            </a:r>
            <a:r>
              <a:rPr kumimoji="0" lang="en-US" altLang="zh-CN" sz="12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07670" y="390525"/>
            <a:ext cx="113049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7-6    </a:t>
            </a:r>
            <a:r>
              <a:rPr lang="zh-CN" altLang="en-US" sz="2000" b="1" dirty="0"/>
              <a:t>看似是二阶电路，实际是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个一阶电路的</a:t>
            </a:r>
            <a:r>
              <a:rPr lang="zh-CN" altLang="en-US" sz="2000" b="1" dirty="0"/>
              <a:t>叠加（</a:t>
            </a:r>
            <a:r>
              <a:rPr lang="zh-CN" altLang="en-US" sz="2000" b="1" dirty="0"/>
              <a:t>零输入）</a:t>
            </a:r>
            <a:endParaRPr lang="zh-CN" altLang="en-US" sz="20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8"/>
          <a:srcRect l="9109"/>
          <a:stretch>
            <a:fillRect/>
          </a:stretch>
        </p:blipFill>
        <p:spPr>
          <a:xfrm>
            <a:off x="8467344" y="842628"/>
            <a:ext cx="3013897" cy="2351886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59130" y="3729990"/>
          <a:ext cx="153162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9" imgW="1206500" imgH="254000" progId="Equation.DSMT4">
                  <p:embed/>
                </p:oleObj>
              </mc:Choice>
              <mc:Fallback>
                <p:oleObj name="Equation" r:id="rId19" imgW="12065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" y="3729990"/>
                        <a:ext cx="1531620" cy="325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05550" y="1584960"/>
            <a:ext cx="1732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注意初始条件的求解</a:t>
            </a:r>
            <a:endParaRPr lang="zh-CN" altLang="en-US" b="1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9973" y="1389083"/>
          <a:ext cx="1228771" cy="3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" imgW="774065" imgH="228600" progId="Equation.DSMT4">
                  <p:embed/>
                </p:oleObj>
              </mc:Choice>
              <mc:Fallback>
                <p:oleObj name="Equation" r:id="rId1" imgW="77406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1389083"/>
                        <a:ext cx="1228771" cy="36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9973" y="2237782"/>
          <a:ext cx="2173706" cy="38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3" imgW="1435100" imgH="254000" progId="Equation.DSMT4">
                  <p:embed/>
                </p:oleObj>
              </mc:Choice>
              <mc:Fallback>
                <p:oleObj name="Equation" r:id="rId3" imgW="1435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2237782"/>
                        <a:ext cx="2173706" cy="380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9973" y="2548034"/>
          <a:ext cx="1333602" cy="60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5" imgW="875665" imgH="393700" progId="Equation.DSMT4">
                  <p:embed/>
                </p:oleObj>
              </mc:Choice>
              <mc:Fallback>
                <p:oleObj name="Equation" r:id="rId5" imgW="8756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2548034"/>
                        <a:ext cx="1333602" cy="603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973" y="3097981"/>
          <a:ext cx="1874168" cy="73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7" imgW="37185600" imgH="14630400" progId="Equation.DSMT4">
                  <p:embed/>
                </p:oleObj>
              </mc:Choice>
              <mc:Fallback>
                <p:oleObj name="Equation" r:id="rId7" imgW="37185600" imgH="1463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3097981"/>
                        <a:ext cx="1874168" cy="738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9973" y="3831886"/>
          <a:ext cx="3108298" cy="3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9" imgW="2133600" imgH="254000" progId="Equation.DSMT4">
                  <p:embed/>
                </p:oleObj>
              </mc:Choice>
              <mc:Fallback>
                <p:oleObj name="Equation" r:id="rId9" imgW="21336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3831886"/>
                        <a:ext cx="3108298" cy="365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9973" y="4192309"/>
          <a:ext cx="2985528" cy="64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1" imgW="2451100" imgH="533400" progId="Equation.DSMT4">
                  <p:embed/>
                </p:oleObj>
              </mc:Choice>
              <mc:Fallback>
                <p:oleObj name="Equation" r:id="rId11" imgW="24511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3" y="4192309"/>
                        <a:ext cx="2985528" cy="648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0761" y="655260"/>
            <a:ext cx="91294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由题意知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 =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16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0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−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 =0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是一个求零状态响应问题。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→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电容着作开路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如题解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-12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所示、由于电流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以受控电流源的电流为零，故有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0761" y="1786313"/>
            <a:ext cx="749596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端口的等效电阻。由于有受控源，故用开路短路法求。把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端子短路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18621" y="272534"/>
            <a:ext cx="1376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7-12</a:t>
            </a:r>
            <a:endParaRPr lang="zh-CN" altLang="en-US" sz="28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3"/>
          <a:srcRect r="13699"/>
          <a:stretch>
            <a:fillRect/>
          </a:stretch>
        </p:blipFill>
        <p:spPr>
          <a:xfrm>
            <a:off x="8203498" y="2094089"/>
            <a:ext cx="2633369" cy="298009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58807" y="2094089"/>
            <a:ext cx="3185123" cy="300065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004820" y="5798185"/>
            <a:ext cx="75387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一阶电路不管是零输入、零状态、还是全响应，都可以直接采用三要素法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9" name="图片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550" y="104953"/>
            <a:ext cx="4436853" cy="2633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33201" y="1522562"/>
          <a:ext cx="2429099" cy="6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2" imgW="1498600" imgH="419100" progId="Equation.DSMT4">
                  <p:embed/>
                </p:oleObj>
              </mc:Choice>
              <mc:Fallback>
                <p:oleObj name="Equation" r:id="rId2" imgW="1498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01" y="1522562"/>
                        <a:ext cx="2429099" cy="6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00099" y="2559049"/>
          <a:ext cx="188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4" imgW="1180465" imgH="393700" progId="Equation.DSMT4">
                  <p:embed/>
                </p:oleObj>
              </mc:Choice>
              <mc:Fallback>
                <p:oleObj name="Equation" r:id="rId4" imgW="1180465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2559049"/>
                        <a:ext cx="1885037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00099" y="3531539"/>
          <a:ext cx="2685060" cy="113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6" imgW="1854200" imgH="787400" progId="Equation.DSMT4">
                  <p:embed/>
                </p:oleObj>
              </mc:Choice>
              <mc:Fallback>
                <p:oleObj name="Equation" r:id="rId6" imgW="18542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3531539"/>
                        <a:ext cx="2685060" cy="1137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00099" y="4699603"/>
          <a:ext cx="1623555" cy="33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8" imgW="1104900" imgH="228600" progId="Equation.DSMT4">
                  <p:embed/>
                </p:oleObj>
              </mc:Choice>
              <mc:Fallback>
                <p:oleObj name="Equation" r:id="rId8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4699603"/>
                        <a:ext cx="1623555" cy="33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10258" y="4642117"/>
          <a:ext cx="1665130" cy="33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0" imgW="1117600" imgH="228600" progId="Equation.DSMT4">
                  <p:embed/>
                </p:oleObj>
              </mc:Choice>
              <mc:Fallback>
                <p:oleObj name="Equation" r:id="rId10" imgW="1117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258" y="4642117"/>
                        <a:ext cx="1665130" cy="339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86338" y="5577801"/>
          <a:ext cx="1912557" cy="3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2" imgW="1524000" imgH="254000" progId="Equation.DSMT4">
                  <p:embed/>
                </p:oleObj>
              </mc:Choice>
              <mc:Fallback>
                <p:oleObj name="Equation" r:id="rId12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38" y="5577801"/>
                        <a:ext cx="1912557" cy="31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80085" y="508000"/>
            <a:ext cx="85852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-22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二阶电路的零输入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35070" y="1214786"/>
            <a:ext cx="2795958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&gt;0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的微分方程为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27091" y="2254008"/>
            <a:ext cx="12105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征方程为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762000" y="3189726"/>
            <a:ext cx="141577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得特征根为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5592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702987" y="5170687"/>
            <a:ext cx="556434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两个共轭复根，所以电路为振荡放电过程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其方程的通解为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0" y="915193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0" y="107140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129780" y="2912110"/>
            <a:ext cx="4297680" cy="36925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ym typeface="+mn-ea"/>
              </a:rPr>
              <a:t>基本</a:t>
            </a:r>
            <a:r>
              <a:rPr lang="zh-CN" altLang="en-US" b="1" dirty="0">
                <a:sym typeface="+mn-ea"/>
              </a:rPr>
              <a:t>步骤：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列</a:t>
            </a:r>
            <a:r>
              <a:rPr lang="zh-CN" altLang="en-US" b="1" dirty="0">
                <a:sym typeface="+mn-ea"/>
              </a:rPr>
              <a:t>写微分</a:t>
            </a:r>
            <a:r>
              <a:rPr lang="zh-CN" altLang="en-US" b="1" dirty="0">
                <a:sym typeface="+mn-ea"/>
              </a:rPr>
              <a:t>方程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特征根</a:t>
            </a:r>
            <a:r>
              <a:rPr lang="zh-CN" altLang="en-US" b="1" dirty="0">
                <a:sym typeface="+mn-ea"/>
              </a:rPr>
              <a:t>方程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求解</a:t>
            </a:r>
            <a:r>
              <a:rPr lang="zh-CN" altLang="en-US" b="1" dirty="0">
                <a:sym typeface="+mn-ea"/>
              </a:rPr>
              <a:t>特征根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列写通解</a:t>
            </a:r>
            <a:r>
              <a:rPr lang="en-US" altLang="zh-CN" b="1" dirty="0">
                <a:sym typeface="+mn-ea"/>
              </a:rPr>
              <a:t> ——</a:t>
            </a:r>
            <a:r>
              <a:rPr lang="zh-CN" altLang="en-US" b="1" dirty="0">
                <a:sym typeface="+mn-ea"/>
              </a:rPr>
              <a:t>全解（通解</a:t>
            </a:r>
            <a:r>
              <a:rPr lang="en-US" altLang="zh-CN" b="1" dirty="0">
                <a:sym typeface="+mn-ea"/>
              </a:rPr>
              <a:t>+</a:t>
            </a:r>
            <a:r>
              <a:rPr lang="zh-CN" altLang="en-US" b="1" dirty="0">
                <a:sym typeface="+mn-ea"/>
              </a:rPr>
              <a:t>特解）</a:t>
            </a:r>
            <a:endParaRPr lang="en-US" altLang="zh-CN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（如果是零状态和全相应还要加上</a:t>
            </a:r>
            <a:r>
              <a:rPr lang="zh-CN" altLang="en-US" b="1" dirty="0">
                <a:sym typeface="+mn-ea"/>
              </a:rPr>
              <a:t>特解）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  <a:p>
            <a:r>
              <a:rPr lang="zh-CN" altLang="en-US" b="1" dirty="0">
                <a:sym typeface="+mn-ea"/>
              </a:rPr>
              <a:t>根据初始条件求全解</a:t>
            </a:r>
            <a:r>
              <a:rPr lang="zh-CN" altLang="en-US" b="1" dirty="0">
                <a:sym typeface="+mn-ea"/>
              </a:rPr>
              <a:t>的系数</a:t>
            </a:r>
            <a:endParaRPr lang="zh-CN" altLang="en-US" b="1" dirty="0">
              <a:sym typeface="+mn-ea"/>
            </a:endParaRPr>
          </a:p>
          <a:p>
            <a:endParaRPr lang="zh-CN" altLang="en-US" b="1" dirty="0"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584" y="1228896"/>
          <a:ext cx="2444532" cy="40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1" imgW="1524000" imgH="254000" progId="Equation.DSMT4">
                  <p:embed/>
                </p:oleObj>
              </mc:Choice>
              <mc:Fallback>
                <p:oleObj name="Equation" r:id="rId1" imgW="152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4" y="1228896"/>
                        <a:ext cx="2444532" cy="402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2892" y="2109944"/>
          <a:ext cx="3124765" cy="47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2603500" imgH="393700" progId="Equation.DSMT4">
                  <p:embed/>
                </p:oleObj>
              </mc:Choice>
              <mc:Fallback>
                <p:oleObj name="Equation" r:id="rId3" imgW="2603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92" y="2109944"/>
                        <a:ext cx="3124765" cy="475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2892" y="2931489"/>
          <a:ext cx="1975449" cy="5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92" y="2931489"/>
                        <a:ext cx="1975449" cy="5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5656" y="3775602"/>
          <a:ext cx="3698216" cy="46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7" imgW="3162300" imgH="393700" progId="Equation.DSMT4">
                  <p:embed/>
                </p:oleObj>
              </mc:Choice>
              <mc:Fallback>
                <p:oleObj name="Equation" r:id="rId7" imgW="3162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6" y="3775602"/>
                        <a:ext cx="3698216" cy="464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2722" y="4188792"/>
          <a:ext cx="2556071" cy="56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9" imgW="1790700" imgH="393700" progId="Equation.DSMT4">
                  <p:embed/>
                </p:oleObj>
              </mc:Choice>
              <mc:Fallback>
                <p:oleObj name="Equation" r:id="rId9" imgW="1790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2" y="4188792"/>
                        <a:ext cx="2556071" cy="566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2345" y="5118254"/>
          <a:ext cx="3261527" cy="34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1" imgW="2400300" imgH="254000" progId="Equation.DSMT4">
                  <p:embed/>
                </p:oleObj>
              </mc:Choice>
              <mc:Fallback>
                <p:oleObj name="Equation" r:id="rId11" imgW="24003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45" y="5118254"/>
                        <a:ext cx="3261527" cy="34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82650" y="5422900"/>
          <a:ext cx="6465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3" imgW="113385600" imgH="9448800" progId="Equation.DSMT4">
                  <p:embed/>
                </p:oleObj>
              </mc:Choice>
              <mc:Fallback>
                <p:oleObj name="Equation" r:id="rId13" imgW="1133856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422900"/>
                        <a:ext cx="64658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8188" y="1719382"/>
            <a:ext cx="37673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式中，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10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49.97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根据初始条件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2892" y="2598255"/>
            <a:ext cx="5950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可得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62892" y="3521323"/>
            <a:ext cx="5950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3330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8394" y="4741255"/>
            <a:ext cx="46816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故电感电流和电容电压分别为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4892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88188" y="553926"/>
            <a:ext cx="102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-22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" name="图片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969" y="795833"/>
            <a:ext cx="4436853" cy="2633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1841" y="260238"/>
            <a:ext cx="99341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-13 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位差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同频、同函数、同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符号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1841" y="936703"/>
          <a:ext cx="4115754" cy="148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" imgW="3619500" imgH="1066800" progId="Equation.DSMT4">
                  <p:embed/>
                </p:oleObj>
              </mc:Choice>
              <mc:Fallback>
                <p:oleObj name="Equation" r:id="rId1" imgW="36195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1" y="936703"/>
                        <a:ext cx="4115754" cy="1488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0820" y="2472313"/>
            <a:ext cx="9934113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根据元件的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CR(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频正弦量时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求出电压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的相位差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定元件的性质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根据模值之间的关系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出元件的值。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电压、电流都必须用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表示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。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5Ω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−90.0°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容。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CU</a:t>
            </a:r>
            <a:r>
              <a:rPr kumimoji="0" lang="en-US" altLang="zh-CN" sz="16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C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×10</a:t>
            </a:r>
            <a:r>
              <a:rPr kumimoji="0" lang="en-US" altLang="zh-CN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4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.0°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电感。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C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H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5°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非单一的无源元件，可能为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图片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711" y="2145453"/>
            <a:ext cx="3442902" cy="2378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3888" y="2691241"/>
          <a:ext cx="2454621" cy="79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" imgW="2006600" imgH="457200" progId="Equation.DSMT4">
                  <p:embed/>
                </p:oleObj>
              </mc:Choice>
              <mc:Fallback>
                <p:oleObj name="Equation" r:id="rId2" imgW="2006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88" y="2691241"/>
                        <a:ext cx="2454621" cy="793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83888" y="4248462"/>
          <a:ext cx="1725821" cy="7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88" y="4248462"/>
                        <a:ext cx="1725821" cy="77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0617" y="2145453"/>
            <a:ext cx="86024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电路的入端导纳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027238"/>
            <a:ext cx="86024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90617" y="3769805"/>
            <a:ext cx="860246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得电压</a:t>
            </a:r>
            <a:r>
              <a:rPr kumimoji="0" lang="en-US" altLang="zh-CN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0617" y="1100080"/>
            <a:ext cx="609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-16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11549" y="957815"/>
          <a:ext cx="3433067" cy="106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" imgW="2032000" imgH="635000" progId="Equation.DSMT4">
                  <p:embed/>
                </p:oleObj>
              </mc:Choice>
              <mc:Fallback>
                <p:oleObj name="Equation" r:id="rId1" imgW="20320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549" y="957815"/>
                        <a:ext cx="3433067" cy="1065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81907" y="2018864"/>
          <a:ext cx="4229853" cy="146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2578100" imgH="889000" progId="Equation.DSMT4">
                  <p:embed/>
                </p:oleObj>
              </mc:Choice>
              <mc:Fallback>
                <p:oleObj name="Equation" r:id="rId3" imgW="25781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907" y="2018864"/>
                        <a:ext cx="4229853" cy="1465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11549" y="3590937"/>
          <a:ext cx="4349171" cy="41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2565400" imgH="241300" progId="Equation.DSMT4">
                  <p:embed/>
                </p:oleObj>
              </mc:Choice>
              <mc:Fallback>
                <p:oleObj name="Equation" r:id="rId5" imgW="2565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549" y="3590937"/>
                        <a:ext cx="4349171" cy="413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57804" y="5501749"/>
          <a:ext cx="2414444" cy="39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41757600" imgH="6705600" progId="Equation.DSMT4">
                  <p:embed/>
                </p:oleObj>
              </mc:Choice>
              <mc:Fallback>
                <p:oleObj name="Equation" r:id="rId7" imgW="41757600" imgH="670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804" y="5501749"/>
                        <a:ext cx="2414444" cy="392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2225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2965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3667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21080" y="189230"/>
            <a:ext cx="815022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8-20   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源元件的电压电流关系、相量表示</a:t>
            </a:r>
            <a:endParaRPr lang="zh-CN" altLang="en-US" dirty="0"/>
          </a:p>
          <a:p>
            <a:endParaRPr lang="en-US" altLang="zh-CN" sz="2400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/>
          <a:srcRect l="3984"/>
          <a:stretch>
            <a:fillRect/>
          </a:stretch>
        </p:blipFill>
        <p:spPr>
          <a:xfrm>
            <a:off x="7245809" y="780271"/>
            <a:ext cx="3712479" cy="2810666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727432" y="4429328"/>
            <a:ext cx="4084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支路</a:t>
            </a:r>
            <a:r>
              <a:rPr lang="en-US" altLang="zh-CN" dirty="0"/>
              <a:t>1</a:t>
            </a:r>
            <a:r>
              <a:rPr lang="zh-CN" altLang="en-US" dirty="0"/>
              <a:t>的电压与电流的相位差为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522913" y="4436193"/>
          <a:ext cx="3235214" cy="38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0" imgW="2974975" imgH="356870" progId="Equation.DSMT4">
                  <p:embed/>
                </p:oleObj>
              </mc:Choice>
              <mc:Fallback>
                <p:oleObj name="Equation" r:id="rId10" imgW="2974975" imgH="356870" progId="Equation.DSMT4">
                  <p:embed/>
                  <p:pic>
                    <p:nvPicPr>
                      <p:cNvPr id="0" name="图片 215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2913" y="4436193"/>
                        <a:ext cx="3235214" cy="38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904829" y="4972687"/>
            <a:ext cx="647573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电压超前电流</a:t>
            </a:r>
            <a:r>
              <a:rPr lang="en-US" altLang="zh-CN" dirty="0"/>
              <a:t>90</a:t>
            </a:r>
            <a:r>
              <a:rPr lang="zh-CN" altLang="en-US" dirty="0"/>
              <a:t>度，</a:t>
            </a:r>
            <a:endParaRPr lang="zh-CN" altLang="en-US" dirty="0"/>
          </a:p>
          <a:p>
            <a:r>
              <a:rPr lang="zh-CN" altLang="en-US" dirty="0"/>
              <a:t>若支路</a:t>
            </a:r>
            <a:r>
              <a:rPr lang="en-US" altLang="zh-CN" dirty="0"/>
              <a:t>1</a:t>
            </a:r>
            <a:r>
              <a:rPr lang="zh-CN" altLang="en-US" dirty="0"/>
              <a:t>是无源元件，则</a:t>
            </a:r>
            <a:r>
              <a:rPr lang="zh-CN" altLang="en-US" dirty="0"/>
              <a:t>为电感元件。</a:t>
            </a:r>
            <a:endParaRPr lang="zh-CN" altLang="en-US" dirty="0"/>
          </a:p>
          <a:p>
            <a:r>
              <a:rPr lang="zh-CN" altLang="en-US" dirty="0"/>
              <a:t>如果为有源元件，则支路</a:t>
            </a:r>
            <a:r>
              <a:rPr lang="en-US" altLang="zh-CN" dirty="0"/>
              <a:t>1</a:t>
            </a:r>
            <a:r>
              <a:rPr lang="zh-CN" altLang="en-US" dirty="0"/>
              <a:t>的可能性较多，</a:t>
            </a:r>
            <a:r>
              <a:rPr lang="zh-CN" altLang="en-US" dirty="0"/>
              <a:t>比如，可能是电流源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1963" y="1252937"/>
          <a:ext cx="2231440" cy="81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" imgW="1600200" imgH="533400" progId="Equation.DSMT4">
                  <p:embed/>
                </p:oleObj>
              </mc:Choice>
              <mc:Fallback>
                <p:oleObj name="Equation" r:id="rId1" imgW="1600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" y="1252937"/>
                        <a:ext cx="2231440" cy="810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1963" y="2241486"/>
          <a:ext cx="2352859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" imgW="40233600" imgH="12801600" progId="Equation.DSMT4">
                  <p:embed/>
                </p:oleObj>
              </mc:Choice>
              <mc:Fallback>
                <p:oleObj name="Equation" r:id="rId3" imgW="40233600" imgH="1280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" y="2241486"/>
                        <a:ext cx="2352859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0598" y="3543051"/>
          <a:ext cx="3329305" cy="179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5" imgW="2476500" imgH="1219200" progId="Equation.DSMT4">
                  <p:embed/>
                </p:oleObj>
              </mc:Choice>
              <mc:Fallback>
                <p:oleObj name="Equation" r:id="rId5" imgW="2476500" imgH="121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8" y="3543051"/>
                        <a:ext cx="3329305" cy="1795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0068" y="5259060"/>
          <a:ext cx="4518025" cy="160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7" imgW="3288665" imgH="1066800" progId="Equation.DSMT4">
                  <p:embed/>
                </p:oleObj>
              </mc:Choice>
              <mc:Fallback>
                <p:oleObj name="Equation" r:id="rId7" imgW="3288665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68" y="5259060"/>
                        <a:ext cx="4518025" cy="160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1963" y="487842"/>
            <a:ext cx="791000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-3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阻抗与导纳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72063" y="2357761"/>
            <a:ext cx="111858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1963" y="3184987"/>
            <a:ext cx="1118586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一端口电路的等效阻抗或导纳的定义直接求解。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72063" y="4621536"/>
            <a:ext cx="11185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78845" y="1301230"/>
            <a:ext cx="3099116" cy="302746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364990" y="4420235"/>
            <a:ext cx="6426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电感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45430" y="5979795"/>
            <a:ext cx="45224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电阻与电感组成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 R=4.78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Ω      L=0.0146 </a:t>
            </a:r>
            <a:r>
              <a:rPr lang="en-US" altLang="zh-CN" b="1">
                <a:latin typeface="微软雅黑" panose="020B0503020204020204" charset="-122"/>
                <a:ea typeface="微软雅黑" panose="020B0503020204020204" charset="-122"/>
              </a:rPr>
              <a:t>H</a:t>
            </a:r>
            <a:endParaRPr lang="en-US" altLang="zh-CN" b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41538" y="452557"/>
            <a:ext cx="894109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-6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量图的运用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41655" y="1477328"/>
            <a:ext cx="9317355" cy="415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题意知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、电压同相位，总阻抗为一个纯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。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中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6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,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6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I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endParaRPr kumimoji="0" lang="en-US" altLang="zh-CN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和相位关系为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=</a:t>
            </a:r>
            <a:r>
              <a:rPr kumimoji="0" lang="en-US" altLang="zh-CN" sz="16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I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ϕ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ϕ</a:t>
            </a:r>
            <a:r>
              <a:rPr kumimoji="0" lang="en-US" altLang="zh-CN" sz="16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ϕ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90°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6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前电压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 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°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设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ϕ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(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以为任意已知值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解式（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得</a:t>
            </a:r>
            <a:r>
              <a:rPr kumimoji="0" lang="en-US" altLang="zh-CN" sz="1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8mA(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表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6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数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为简单的方法是</a:t>
            </a: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画向量图，电压作为参考相量</a:t>
            </a: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zh-CN" alt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04000" y="703580"/>
            <a:ext cx="4366895" cy="31845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9" name="图片 17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" r="4808"/>
          <a:stretch>
            <a:fillRect/>
          </a:stretch>
        </p:blipFill>
        <p:spPr bwMode="auto">
          <a:xfrm>
            <a:off x="7377343" y="1518547"/>
            <a:ext cx="3675356" cy="2469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6542" y="1629610"/>
          <a:ext cx="1740025" cy="35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2" imgW="1257300" imgH="228600" progId="Equation.DSMT4">
                  <p:embed/>
                </p:oleObj>
              </mc:Choice>
              <mc:Fallback>
                <p:oleObj name="Equation" r:id="rId2" imgW="1257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42" y="1629610"/>
                        <a:ext cx="1740025" cy="35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03692" y="2383350"/>
          <a:ext cx="1712876" cy="3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2" y="2383350"/>
                        <a:ext cx="1712876" cy="370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3692" y="2868540"/>
          <a:ext cx="3497805" cy="157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6" imgW="3035300" imgH="1206500" progId="Equation.DSMT4">
                  <p:embed/>
                </p:oleObj>
              </mc:Choice>
              <mc:Fallback>
                <p:oleObj name="Equation" r:id="rId6" imgW="30353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2" y="2868540"/>
                        <a:ext cx="3497805" cy="1577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03691" y="4932542"/>
          <a:ext cx="896129" cy="39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1" y="4932542"/>
                        <a:ext cx="896129" cy="390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03691" y="5487401"/>
          <a:ext cx="3009016" cy="4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0" imgW="2159000" imgH="241300" progId="Equation.DSMT4">
                  <p:embed/>
                </p:oleObj>
              </mc:Choice>
              <mc:Fallback>
                <p:oleObj name="Equation" r:id="rId10" imgW="2159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1" y="5487401"/>
                        <a:ext cx="3009016" cy="437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03692" y="6281932"/>
          <a:ext cx="984906" cy="37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92" y="6281932"/>
                        <a:ext cx="984906" cy="373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2411" y="467273"/>
            <a:ext cx="870011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-11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功、功率因数、阻抗角、功率因数角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13583" y="1176540"/>
            <a:ext cx="857582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条件可先求得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46641" y="2075574"/>
            <a:ext cx="857582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62411" y="2825023"/>
            <a:ext cx="857582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62411" y="4537098"/>
            <a:ext cx="8575829" cy="33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31859" y="5175645"/>
            <a:ext cx="857582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62411" y="5916054"/>
            <a:ext cx="85758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1-19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04455" y="1324526"/>
                <a:ext cx="10515600" cy="4351338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600</m:t>
                        </m:r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300" b="0" i="1" kern="100" smtClean="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300" i="1" kern="100" dirty="0">
                  <a:effectLst/>
                  <a:latin typeface="Cambria Math" panose="020405030504060302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 kern="10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2300" b="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b="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altLang="zh-CN" sz="2300" b="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b="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300" b="0" i="1" kern="10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600</m:t>
                        </m:r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3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mA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300" b="0" i="1" kern="100" smtClean="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zh-CN" sz="23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4455" y="1324526"/>
                <a:ext cx="10515600" cy="4351338"/>
              </a:xfrm>
              <a:blipFill rotWithShape="1">
                <a:blip r:embed="rId1"/>
                <a:stretch>
                  <a:fillRect l="-5" t="-13" r="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2010" y="1654810"/>
            <a:ext cx="4328160" cy="390588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96897" y="759762"/>
            <a:ext cx="8309499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源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发出的功率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Ω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阻吸收的功率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变电阻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吸收的功率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转化为</a:t>
            </a:r>
            <a:r>
              <a:rPr kumimoji="0" lang="en-US" altLang="zh-CN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</a:t>
            </a:r>
            <a:r>
              <a:rPr kumimoji="0" lang="zh-CN" altLang="en-US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路部分的最大功率问题</a:t>
            </a:r>
            <a:r>
              <a:rPr kumimoji="0" lang="en-US" altLang="zh-CN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sz="2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匹配）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率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表达式为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21458" y="2192964"/>
          <a:ext cx="1970844" cy="90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" imgW="990600" imgH="457200" progId="Equation.DSMT4">
                  <p:embed/>
                </p:oleObj>
              </mc:Choice>
              <mc:Fallback>
                <p:oleObj name="Equation" r:id="rId1" imgW="990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458" y="2192964"/>
                        <a:ext cx="1970844" cy="909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1312" y="3664250"/>
            <a:ext cx="8780016" cy="101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功率的条件为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max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kW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电源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出的功率（两部分的和）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kW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96595" y="281305"/>
            <a:ext cx="7773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9-19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最大功率传输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模匹配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1414" y="1380490"/>
            <a:ext cx="3966298" cy="303833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67385" y="900430"/>
            <a:ext cx="87610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9-23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戴维宁等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结点电压法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最大功率传输（共轭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匹配）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2-10</a:t>
            </a:r>
            <a:r>
              <a:rPr lang="zh-CN" altLang="zh-CN" sz="2800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>
                <a:effectLst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+mn-ea"/>
              </a:rPr>
              <a:t>电源等效变换</a:t>
            </a:r>
            <a:endParaRPr lang="en-US" altLang="zh-CN" sz="2800" kern="100" dirty="0">
              <a:effectLst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s</m:t>
                            </m:r>
                            <m: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s</m:t>
                            </m:r>
                            <m: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23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kern="100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0</m:t>
                        </m:r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altLang="zh-CN" sz="2300" i="1" kern="1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17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altLang="zh-CN" sz="2300" i="1" kern="1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300" i="1" kern="100" smtClean="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endParaRPr lang="en-US" altLang="zh-CN" sz="2300" i="1" kern="1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ab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sSub>
                      <m:sSubPr>
                        <m:ctrlPr>
                          <a:rPr lang="zh-CN" altLang="zh-CN" sz="23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kern="100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(−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300" i="1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altLang="zh-CN" sz="2300" kern="100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altLang="zh-CN" sz="23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3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3575" t="6050"/>
          <a:stretch>
            <a:fillRect/>
          </a:stretch>
        </p:blipFill>
        <p:spPr>
          <a:xfrm>
            <a:off x="838200" y="4468431"/>
            <a:ext cx="6542843" cy="184346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2-13   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电源等效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变换</a:t>
            </a:r>
            <a:endParaRPr lang="zh-CN" altLang="en-US" sz="2800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" r="2037"/>
          <a:stretch>
            <a:fillRect/>
          </a:stretch>
        </p:blipFill>
        <p:spPr>
          <a:xfrm>
            <a:off x="838200" y="3535531"/>
            <a:ext cx="6432612" cy="2817070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/>
        </p:nvGraphicFramePr>
        <p:xfrm>
          <a:off x="1064895" y="1691005"/>
          <a:ext cx="185674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1856740" imgH="1190625" progId="Equation.KSEE3">
                  <p:embed/>
                </p:oleObj>
              </mc:Choice>
              <mc:Fallback>
                <p:oleObj name="" r:id="rId2" imgW="1856740" imgH="1190625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4895" y="1691005"/>
                        <a:ext cx="185674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224020" y="1769110"/>
          <a:ext cx="3743960" cy="11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1409700" imgH="457200" progId="Equation.KSEE3">
                  <p:embed/>
                </p:oleObj>
              </mc:Choice>
              <mc:Fallback>
                <p:oleObj name="" r:id="rId4" imgW="1409700" imgH="4572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4020" y="1769110"/>
                        <a:ext cx="3743960" cy="1112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2-15 (b)  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电阻</a:t>
            </a:r>
            <a:endParaRPr lang="zh-CN" altLang="en-US" sz="2800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sz="23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VCCS</a:t>
                </a:r>
                <a:r>
                  <a:rPr lang="zh-CN" altLang="zh-CN" sz="23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相当于负电阻</a:t>
                </a:r>
                <a14:m>
                  <m:oMath xmlns:m="http://schemas.openxmlformats.org/officeDocument/2006/math"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eqArr>
                      <m:eqArr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eqArrPr>
                      <m:e>
                        <m:sSub>
                          <m:sSub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amp;=</m:t>
                        </m:r>
                        <m:sSub>
                          <m:sSub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//</m:t>
                        </m:r>
                        <m:sSub>
                          <m:sSub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//</m:t>
                        </m:r>
                        <m:d>
                          <m:d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𝜇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//</m:t>
                        </m:r>
                        <m:f>
                          <m:f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𝜇</m:t>
                            </m:r>
                          </m:den>
                        </m:f>
                      </m:e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amp;=</m:t>
                        </m:r>
                        <m:f>
                          <m:f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𝜇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e>
                    </m:eqArr>
                  </m:oMath>
                </a14:m>
                <a:endParaRPr lang="en-US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zh-CN" altLang="zh-CN" sz="24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还可以采用施加电源法，注意</a:t>
                </a:r>
                <a:r>
                  <a:rPr lang="zh-CN" altLang="zh-CN" sz="2400" kern="1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方向</a:t>
                </a:r>
                <a:endParaRPr lang="zh-CN" altLang="zh-CN" sz="24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605" y="3258185"/>
            <a:ext cx="4685665" cy="27635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005" y="256540"/>
            <a:ext cx="4145915" cy="27051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3-8 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网孔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电流法</a:t>
            </a:r>
            <a:endParaRPr lang="zh-CN" altLang="en-US" sz="2800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endParaRPr lang="en-US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b="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4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en-US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4015" y="1022985"/>
            <a:ext cx="4920615" cy="417576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3-22 (b) </a:t>
            </a:r>
            <a:r>
              <a:rPr lang="zh-CN" altLang="en-US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节点电压法求解电流</a:t>
            </a:r>
            <a:endParaRPr lang="zh-CN" altLang="en-US" sz="2800" b="1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zh-CN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300" i="1" kern="1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zh-CN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23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t="-905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r="7652"/>
          <a:stretch>
            <a:fillRect/>
          </a:stretch>
        </p:blipFill>
        <p:spPr>
          <a:xfrm>
            <a:off x="7333615" y="1691005"/>
            <a:ext cx="4020185" cy="384111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4-7 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叠加定理</a:t>
            </a:r>
            <a:endParaRPr lang="zh-CN" altLang="en-US" sz="2800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式中</m:t>
                    </m:r>
                    <m:r>
                      <m:rPr>
                        <m:nor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、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、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为待求常数。</m:t>
                    </m:r>
                  </m:oMath>
                </a14:m>
                <a:endParaRPr lang="zh-CN" altLang="zh-CN" sz="2300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若仅将 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300" i="0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0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反向时</m:t>
                    </m:r>
                    <m:r>
                      <m:rPr>
                        <m:nor/>
                      </m:rPr>
                      <a:rPr lang="en-US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响应</m:t>
                    </m:r>
                    <m:r>
                      <a:rPr lang="zh-CN" altLang="en-US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记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为 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s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zh-CN" altLang="zh-CN" sz="2300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则有 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s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𝑠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sub>
                    </m:sSub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5838" y="-13886"/>
            <a:ext cx="3516162" cy="340914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0"/>
            <a:ext cx="10515600" cy="1325563"/>
          </a:xfrm>
        </p:spPr>
        <p:txBody>
          <a:bodyPr/>
          <a:lstStyle/>
          <a:p>
            <a:r>
              <a:rPr lang="en-US" altLang="zh-CN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4-12 (a) 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戴维宁</a:t>
            </a: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等效</a:t>
            </a:r>
            <a:endParaRPr lang="zh-CN" altLang="en-US" sz="2800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c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m:rPr>
                        <m:sty m:val="p"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2300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q</m:t>
                        </m:r>
                        <m:r>
                          <m:rPr>
                            <m:nor/>
                          </m:rP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altLang="zh-CN" sz="23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3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sty m:val="p"/>
                      </m:rPr>
                      <a:rPr lang="en-US" altLang="zh-CN" sz="23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endParaRPr lang="zh-CN" altLang="zh-CN" sz="2300" i="1" kern="1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5777" r="13565"/>
          <a:stretch>
            <a:fillRect/>
          </a:stretch>
        </p:blipFill>
        <p:spPr>
          <a:xfrm>
            <a:off x="7365365" y="1219200"/>
            <a:ext cx="4421505" cy="53047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19245"/>
            <a:ext cx="3874868" cy="2719411"/>
          </a:xfrm>
          <a:prstGeom prst="rect">
            <a:avLst/>
          </a:prstGeom>
        </p:spPr>
      </p:pic>
      <p:graphicFrame>
        <p:nvGraphicFramePr>
          <p:cNvPr id="4" name="对象 3"/>
          <p:cNvGraphicFramePr/>
          <p:nvPr/>
        </p:nvGraphicFramePr>
        <p:xfrm>
          <a:off x="585470" y="1325880"/>
          <a:ext cx="6199505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5779770" imgH="495935" progId="Equation.KSEE3">
                  <p:embed/>
                </p:oleObj>
              </mc:Choice>
              <mc:Fallback>
                <p:oleObj name="" r:id="rId4" imgW="5779770" imgH="49593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470" y="1325880"/>
                        <a:ext cx="6199505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10</Words>
  <Application>WPS 演示</Application>
  <PresentationFormat>宽屏</PresentationFormat>
  <Paragraphs>221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21</vt:i4>
      </vt:variant>
    </vt:vector>
  </HeadingPairs>
  <TitlesOfParts>
    <vt:vector size="86" baseType="lpstr">
      <vt:lpstr>Arial</vt:lpstr>
      <vt:lpstr>宋体</vt:lpstr>
      <vt:lpstr>Wingdings</vt:lpstr>
      <vt:lpstr>Cambria Math</vt:lpstr>
      <vt:lpstr>Times New Roman</vt:lpstr>
      <vt:lpstr>等线</vt:lpstr>
      <vt:lpstr>等线 Light</vt:lpstr>
      <vt:lpstr>微软雅黑</vt:lpstr>
      <vt:lpstr>Calibri</vt:lpstr>
      <vt:lpstr>Arial Unicode MS</vt:lpstr>
      <vt:lpstr>方正粗黑宋简体</vt:lpstr>
      <vt:lpstr>仿宋</vt:lpstr>
      <vt:lpstr>楷体</vt:lpstr>
      <vt:lpstr>MS Mincho</vt:lpstr>
      <vt:lpstr>Office 主题​​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1-5 (c)   </vt:lpstr>
      <vt:lpstr>1-19</vt:lpstr>
      <vt:lpstr>2-10（b）</vt:lpstr>
      <vt:lpstr>2-13   电源等效变换</vt:lpstr>
      <vt:lpstr>2-15 (b)</vt:lpstr>
      <vt:lpstr>3-8</vt:lpstr>
      <vt:lpstr>3-22 (b)</vt:lpstr>
      <vt:lpstr>4-7</vt:lpstr>
      <vt:lpstr>4-12 (a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5(c)   </dc:title>
  <dc:creator>sun lele</dc:creator>
  <cp:lastModifiedBy>竞亓</cp:lastModifiedBy>
  <cp:revision>94</cp:revision>
  <dcterms:created xsi:type="dcterms:W3CDTF">2021-11-26T15:04:00Z</dcterms:created>
  <dcterms:modified xsi:type="dcterms:W3CDTF">2021-12-31T02:4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65079B7083A43EA9B279440D52FC41C</vt:lpwstr>
  </property>
  <property fmtid="{D5CDD505-2E9C-101B-9397-08002B2CF9AE}" pid="3" name="KSOProductBuildVer">
    <vt:lpwstr>2052-11.1.0.10577</vt:lpwstr>
  </property>
</Properties>
</file>